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heme/themeOverride3.xml" ContentType="application/vnd.openxmlformats-officedocument.themeOverride+xml"/>
  <Override PartName="/ppt/theme/themeOverride4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6" r:id="rId3"/>
    <p:sldId id="267" r:id="rId4"/>
    <p:sldId id="275" r:id="rId5"/>
    <p:sldId id="269" r:id="rId6"/>
    <p:sldId id="270" r:id="rId7"/>
    <p:sldId id="271" r:id="rId8"/>
    <p:sldId id="274" r:id="rId9"/>
    <p:sldId id="273" r:id="rId10"/>
    <p:sldId id="272" r:id="rId11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26" autoAdjust="0"/>
    <p:restoredTop sz="94660"/>
  </p:normalViewPr>
  <p:slideViewPr>
    <p:cSldViewPr>
      <p:cViewPr varScale="1">
        <p:scale>
          <a:sx n="72" d="100"/>
          <a:sy n="72" d="100"/>
        </p:scale>
        <p:origin x="-13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549D-F241-485E-867C-DC4AFA93F1B4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32933-0EAE-4886-BAA2-C662D2A2F31B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ACB6-FD4B-4550-9ACA-B9185DB6936B}" type="datetimeFigureOut">
              <a:rPr lang="uk-UA" smtClean="0"/>
              <a:pPr/>
              <a:t>06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627784" y="2276872"/>
            <a:ext cx="6336704" cy="1658615"/>
          </a:xfrm>
        </p:spPr>
        <p:txBody>
          <a:bodyPr>
            <a:normAutofit/>
          </a:bodyPr>
          <a:lstStyle/>
          <a:p>
            <a:r>
              <a:rPr lang="uk-UA" smtClean="0">
                <a:solidFill>
                  <a:schemeClr val="bg1"/>
                </a:solidFill>
              </a:rPr>
              <a:t>Ламані екстремалі</a:t>
            </a:r>
            <a:endParaRPr lang="uk-UA">
              <a:solidFill>
                <a:schemeClr val="bg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79712" y="3933056"/>
            <a:ext cx="7164288" cy="1752600"/>
          </a:xfrm>
        </p:spPr>
        <p:txBody>
          <a:bodyPr>
            <a:normAutofit/>
          </a:bodyPr>
          <a:lstStyle/>
          <a:p>
            <a:r>
              <a:rPr lang="uk-UA" sz="3000" b="1" i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Розривні задачі першого, другого роду</a:t>
            </a:r>
          </a:p>
          <a:p>
            <a:r>
              <a:rPr lang="uk-UA" sz="3000" b="1" i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Умови Вейерштрасса - Ердмана</a:t>
            </a:r>
            <a:endParaRPr lang="uk-UA" sz="3000" b="1" i="1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Розривні задачі 2-го роду</a:t>
            </a:r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179512" y="692696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Задача про заломлення екстремалей</a:t>
            </a:r>
            <a:endParaRPr lang="uk-UA" sz="240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-1" y="1124744"/>
            <a:ext cx="9038053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-14000" contrast="33000"/>
          </a:blip>
          <a:srcRect/>
          <a:stretch>
            <a:fillRect/>
          </a:stretch>
        </p:blipFill>
        <p:spPr bwMode="auto">
          <a:xfrm>
            <a:off x="-1" y="2492896"/>
            <a:ext cx="9087629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>
            <a:lum bright="-28000" contrast="40000"/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0" y="4725144"/>
            <a:ext cx="9144000" cy="20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Ламані екстремалі</a:t>
            </a:r>
            <a:endParaRPr lang="uk-UA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lum bright="-16000" contrast="23000"/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6179" y="1004888"/>
            <a:ext cx="8969386" cy="5520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Ламані екстремалі</a:t>
            </a:r>
            <a:endParaRPr lang="uk-UA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150932" y="980728"/>
            <a:ext cx="8993068" cy="504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Ламані екстремалі</a:t>
            </a:r>
            <a:endParaRPr lang="uk-UA"/>
          </a:p>
        </p:txBody>
      </p:sp>
      <p:pic>
        <p:nvPicPr>
          <p:cNvPr id="5" name="Рисунок 4" descr="рис 1 розривні задачі prezentation.png"/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9000" contrast="19000"/>
          </a:blip>
          <a:stretch>
            <a:fillRect/>
          </a:stretch>
        </p:blipFill>
        <p:spPr>
          <a:xfrm>
            <a:off x="227516" y="1412776"/>
            <a:ext cx="8849874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Розривні задачі 1-го роду</a:t>
            </a:r>
            <a:endParaRPr lang="uk-UA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lum bright="-16000" contrast="23000"/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-36512" y="876676"/>
            <a:ext cx="9180512" cy="579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Розривні задачі 1-го роду</a:t>
            </a:r>
            <a:endParaRPr lang="uk-UA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-36512" y="876676"/>
            <a:ext cx="9180512" cy="579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Доведення</a:t>
            </a:r>
            <a:endParaRPr lang="uk-UA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60796" y="2348880"/>
          <a:ext cx="8775700" cy="1035050"/>
        </p:xfrm>
        <a:graphic>
          <a:graphicData uri="http://schemas.openxmlformats.org/presentationml/2006/ole">
            <p:oleObj spid="_x0000_s29699" name="Equation" r:id="rId4" imgW="4622760" imgH="5457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90872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Доведення проведемо за допомогою необхідної  умови екстремуму, загальна форма першої варіації в цьому випадку набуває вигляду</a:t>
            </a:r>
            <a:endParaRPr lang="uk-UA" sz="240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251520" y="3573016"/>
            <a:ext cx="862786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-14000" contrast="33000"/>
          </a:blip>
          <a:srcRect/>
          <a:stretch>
            <a:fillRect/>
          </a:stretch>
        </p:blipFill>
        <p:spPr bwMode="auto">
          <a:xfrm>
            <a:off x="179512" y="5085184"/>
            <a:ext cx="894099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Розривні задачі 2-го роду</a:t>
            </a:r>
            <a:endParaRPr lang="uk-UA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35496" y="1412776"/>
            <a:ext cx="9089225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mtClean="0"/>
              <a:t>Розривні задачі 2-го роду</a:t>
            </a:r>
            <a:endParaRPr lang="uk-UA"/>
          </a:p>
        </p:txBody>
      </p:sp>
      <p:sp>
        <p:nvSpPr>
          <p:cNvPr id="4" name="TextBox 3"/>
          <p:cNvSpPr txBox="1"/>
          <p:nvPr/>
        </p:nvSpPr>
        <p:spPr>
          <a:xfrm>
            <a:off x="395536" y="476672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Задача про відбиття екстремалей</a:t>
            </a:r>
            <a:endParaRPr lang="uk-UA" sz="240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76314" y="980728"/>
            <a:ext cx="893823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lum bright="-14000" contrast="33000"/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9512" y="3018546"/>
            <a:ext cx="8784976" cy="185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5" cstate="print">
            <a:lum bright="-28000" contrast="40000"/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5496" y="4941168"/>
            <a:ext cx="912346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7</TotalTime>
  <Words>64</Words>
  <Application>Microsoft Office PowerPoint</Application>
  <PresentationFormat>Экран (4:3)</PresentationFormat>
  <Paragraphs>15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Ламані екстремалі</vt:lpstr>
      <vt:lpstr>Ламані екстремалі</vt:lpstr>
      <vt:lpstr>Ламані екстремалі</vt:lpstr>
      <vt:lpstr>Ламані екстремалі</vt:lpstr>
      <vt:lpstr>Розривні задачі 1-го роду</vt:lpstr>
      <vt:lpstr>Розривні задачі 1-го роду</vt:lpstr>
      <vt:lpstr>Доведення</vt:lpstr>
      <vt:lpstr>Розривні задачі 2-го роду</vt:lpstr>
      <vt:lpstr>Розривні задачі 2-го роду</vt:lpstr>
      <vt:lpstr>Розривні задачі 2-го роду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твиенко</dc:creator>
  <cp:lastModifiedBy>Матвиенко</cp:lastModifiedBy>
  <cp:revision>45</cp:revision>
  <dcterms:created xsi:type="dcterms:W3CDTF">2018-09-26T17:41:09Z</dcterms:created>
  <dcterms:modified xsi:type="dcterms:W3CDTF">2020-05-06T09:16:09Z</dcterms:modified>
</cp:coreProperties>
</file>